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7"/>
  </p:notesMasterIdLst>
  <p:handoutMasterIdLst>
    <p:handoutMasterId r:id="rId18"/>
  </p:handoutMasterIdLst>
  <p:sldIdLst>
    <p:sldId id="619" r:id="rId5"/>
    <p:sldId id="575" r:id="rId6"/>
    <p:sldId id="571" r:id="rId7"/>
    <p:sldId id="612" r:id="rId8"/>
    <p:sldId id="574" r:id="rId9"/>
    <p:sldId id="579" r:id="rId10"/>
    <p:sldId id="577" r:id="rId11"/>
    <p:sldId id="613" r:id="rId12"/>
    <p:sldId id="616" r:id="rId13"/>
    <p:sldId id="615" r:id="rId14"/>
    <p:sldId id="576" r:id="rId15"/>
    <p:sldId id="614" r:id="rId16"/>
  </p:sldIdLst>
  <p:sldSz cx="12192000" cy="6858000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D223E36-A47A-4F19-92CB-E23B5F917404}" v="5" dt="2022-09-16T07:25:26.36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5" autoAdjust="0"/>
    <p:restoredTop sz="90823" autoAdjust="0"/>
  </p:normalViewPr>
  <p:slideViewPr>
    <p:cSldViewPr snapToObjects="1">
      <p:cViewPr varScale="1">
        <p:scale>
          <a:sx n="57" d="100"/>
          <a:sy n="57" d="100"/>
        </p:scale>
        <p:origin x="832" y="48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font" Target="fonts/font3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font" Target="fonts/font2.fntdata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font" Target="fonts/font1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ECD379D8-160C-4C9C-BFE8-1CDECE7F9FD3}"/>
    <pc:docChg chg="undo custSel addSld delSld modSld">
      <pc:chgData name="Øyvind Wiig Petersen" userId="8db00c4c-acc5-4dea-8516-ccf730572e42" providerId="ADAL" clId="{ECD379D8-160C-4C9C-BFE8-1CDECE7F9FD3}" dt="2022-07-04T07:37:14.133" v="352" actId="20577"/>
      <pc:docMkLst>
        <pc:docMk/>
      </pc:docMkLst>
      <pc:sldChg chg="del">
        <pc:chgData name="Øyvind Wiig Petersen" userId="8db00c4c-acc5-4dea-8516-ccf730572e42" providerId="ADAL" clId="{ECD379D8-160C-4C9C-BFE8-1CDECE7F9FD3}" dt="2022-07-04T06:35:50.929" v="252" actId="47"/>
        <pc:sldMkLst>
          <pc:docMk/>
          <pc:sldMk cId="4181682755" sldId="529"/>
        </pc:sldMkLst>
      </pc:sldChg>
      <pc:sldChg chg="modSp mod">
        <pc:chgData name="Øyvind Wiig Petersen" userId="8db00c4c-acc5-4dea-8516-ccf730572e42" providerId="ADAL" clId="{ECD379D8-160C-4C9C-BFE8-1CDECE7F9FD3}" dt="2022-07-04T06:28:06.672" v="118" actId="5793"/>
        <pc:sldMkLst>
          <pc:docMk/>
          <pc:sldMk cId="2297208258" sldId="571"/>
        </pc:sldMkLst>
        <pc:spChg chg="mod">
          <ac:chgData name="Øyvind Wiig Petersen" userId="8db00c4c-acc5-4dea-8516-ccf730572e42" providerId="ADAL" clId="{ECD379D8-160C-4C9C-BFE8-1CDECE7F9FD3}" dt="2022-07-04T06:28:06.482" v="117" actId="5793"/>
          <ac:spMkLst>
            <pc:docMk/>
            <pc:sldMk cId="2297208258" sldId="571"/>
            <ac:spMk id="5" creationId="{43E741B6-393D-4033-89CC-D7BE537464FE}"/>
          </ac:spMkLst>
        </pc:spChg>
        <pc:spChg chg="mod">
          <ac:chgData name="Øyvind Wiig Petersen" userId="8db00c4c-acc5-4dea-8516-ccf730572e42" providerId="ADAL" clId="{ECD379D8-160C-4C9C-BFE8-1CDECE7F9FD3}" dt="2022-07-04T06:28:06.672" v="118" actId="5793"/>
          <ac:spMkLst>
            <pc:docMk/>
            <pc:sldMk cId="2297208258" sldId="571"/>
            <ac:spMk id="14" creationId="{0112A278-EF3B-40DB-8A7E-D8CE229C9AE5}"/>
          </ac:spMkLst>
        </pc:spChg>
        <pc:spChg chg="mod">
          <ac:chgData name="Øyvind Wiig Petersen" userId="8db00c4c-acc5-4dea-8516-ccf730572e42" providerId="ADAL" clId="{ECD379D8-160C-4C9C-BFE8-1CDECE7F9FD3}" dt="2022-07-04T06:28:06.135" v="116" actId="5793"/>
          <ac:spMkLst>
            <pc:docMk/>
            <pc:sldMk cId="2297208258" sldId="571"/>
            <ac:spMk id="16" creationId="{BB984C97-773B-4DA6-874B-E04994D9BC2F}"/>
          </ac:spMkLst>
        </pc:spChg>
      </pc:sldChg>
      <pc:sldChg chg="addSp modSp mod modAnim">
        <pc:chgData name="Øyvind Wiig Petersen" userId="8db00c4c-acc5-4dea-8516-ccf730572e42" providerId="ADAL" clId="{ECD379D8-160C-4C9C-BFE8-1CDECE7F9FD3}" dt="2022-07-04T06:30:02.997" v="153" actId="1076"/>
        <pc:sldMkLst>
          <pc:docMk/>
          <pc:sldMk cId="3155278157" sldId="574"/>
        </pc:sldMkLst>
        <pc:spChg chg="mod">
          <ac:chgData name="Øyvind Wiig Petersen" userId="8db00c4c-acc5-4dea-8516-ccf730572e42" providerId="ADAL" clId="{ECD379D8-160C-4C9C-BFE8-1CDECE7F9FD3}" dt="2022-07-04T06:30:01.516" v="152" actId="20577"/>
          <ac:spMkLst>
            <pc:docMk/>
            <pc:sldMk cId="3155278157" sldId="574"/>
            <ac:spMk id="16" creationId="{D62F65BD-7727-4136-90A8-BB9439706EE5}"/>
          </ac:spMkLst>
        </pc:spChg>
        <pc:graphicFrameChg chg="add mod">
          <ac:chgData name="Øyvind Wiig Petersen" userId="8db00c4c-acc5-4dea-8516-ccf730572e42" providerId="ADAL" clId="{ECD379D8-160C-4C9C-BFE8-1CDECE7F9FD3}" dt="2022-07-04T06:30:02.997" v="153" actId="1076"/>
          <ac:graphicFrameMkLst>
            <pc:docMk/>
            <pc:sldMk cId="3155278157" sldId="574"/>
            <ac:graphicFrameMk id="3" creationId="{1B235691-4FDB-3332-751E-315E4920E23A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27:05.309" v="110" actId="20577"/>
        <pc:sldMkLst>
          <pc:docMk/>
          <pc:sldMk cId="725769110" sldId="575"/>
        </pc:sldMkLst>
        <pc:spChg chg="mod">
          <ac:chgData name="Øyvind Wiig Petersen" userId="8db00c4c-acc5-4dea-8516-ccf730572e42" providerId="ADAL" clId="{ECD379D8-160C-4C9C-BFE8-1CDECE7F9FD3}" dt="2022-07-04T06:27:05.309" v="110" actId="20577"/>
          <ac:spMkLst>
            <pc:docMk/>
            <pc:sldMk cId="725769110" sldId="575"/>
            <ac:spMk id="15" creationId="{3C72047E-0443-4134-9EFF-509B567C41D7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1" creationId="{6141632D-4DE3-47EC-AD55-6A92D5C643F3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2" creationId="{0DB045CA-1E3C-4D2B-A8CE-E4463E8B19CC}"/>
          </ac:spMkLst>
        </pc:spChg>
        <pc:spChg chg="mod">
          <ac:chgData name="Øyvind Wiig Petersen" userId="8db00c4c-acc5-4dea-8516-ccf730572e42" providerId="ADAL" clId="{ECD379D8-160C-4C9C-BFE8-1CDECE7F9FD3}" dt="2022-07-04T06:26:57.229" v="109" actId="1036"/>
          <ac:spMkLst>
            <pc:docMk/>
            <pc:sldMk cId="725769110" sldId="575"/>
            <ac:spMk id="23" creationId="{523D22CD-5FF1-4738-9E13-2BF1FD18CE31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5:02.806" v="251" actId="114"/>
        <pc:sldMkLst>
          <pc:docMk/>
          <pc:sldMk cId="2641580211" sldId="612"/>
        </pc:sldMkLst>
        <pc:spChg chg="mod">
          <ac:chgData name="Øyvind Wiig Petersen" userId="8db00c4c-acc5-4dea-8516-ccf730572e42" providerId="ADAL" clId="{ECD379D8-160C-4C9C-BFE8-1CDECE7F9FD3}" dt="2022-07-04T06:35:02.806" v="251" actId="114"/>
          <ac:spMkLst>
            <pc:docMk/>
            <pc:sldMk cId="2641580211" sldId="612"/>
            <ac:spMk id="8" creationId="{A6A97F79-21C8-437E-8675-25D10A075694}"/>
          </ac:spMkLst>
        </pc:spChg>
        <pc:spChg chg="mod">
          <ac:chgData name="Øyvind Wiig Petersen" userId="8db00c4c-acc5-4dea-8516-ccf730572e42" providerId="ADAL" clId="{ECD379D8-160C-4C9C-BFE8-1CDECE7F9FD3}" dt="2022-07-04T06:28:41.902" v="131" actId="20577"/>
          <ac:spMkLst>
            <pc:docMk/>
            <pc:sldMk cId="2641580211" sldId="612"/>
            <ac:spMk id="15" creationId="{F14F9A16-6BD8-46D6-A85E-FEC353CB682C}"/>
          </ac:spMkLst>
        </pc:spChg>
      </pc:sldChg>
      <pc:sldChg chg="modSp mod">
        <pc:chgData name="Øyvind Wiig Petersen" userId="8db00c4c-acc5-4dea-8516-ccf730572e42" providerId="ADAL" clId="{ECD379D8-160C-4C9C-BFE8-1CDECE7F9FD3}" dt="2022-07-04T06:31:14.043" v="154"/>
        <pc:sldMkLst>
          <pc:docMk/>
          <pc:sldMk cId="820026693" sldId="613"/>
        </pc:sldMkLst>
        <pc:spChg chg="mod">
          <ac:chgData name="Øyvind Wiig Petersen" userId="8db00c4c-acc5-4dea-8516-ccf730572e42" providerId="ADAL" clId="{ECD379D8-160C-4C9C-BFE8-1CDECE7F9FD3}" dt="2022-07-01T09:20:09.589" v="3" actId="1076"/>
          <ac:spMkLst>
            <pc:docMk/>
            <pc:sldMk cId="820026693" sldId="613"/>
            <ac:spMk id="8" creationId="{6A90AA46-EF08-45BB-914B-2699A71707D1}"/>
          </ac:spMkLst>
        </pc:spChg>
        <pc:spChg chg="mod">
          <ac:chgData name="Øyvind Wiig Petersen" userId="8db00c4c-acc5-4dea-8516-ccf730572e42" providerId="ADAL" clId="{ECD379D8-160C-4C9C-BFE8-1CDECE7F9FD3}" dt="2022-07-01T09:19:59.068" v="2" actId="20577"/>
          <ac:spMkLst>
            <pc:docMk/>
            <pc:sldMk cId="820026693" sldId="613"/>
            <ac:spMk id="10" creationId="{F4B9DA77-DBA4-4046-8551-E98C50B30247}"/>
          </ac:spMkLst>
        </pc:spChg>
        <pc:spChg chg="mod">
          <ac:chgData name="Øyvind Wiig Petersen" userId="8db00c4c-acc5-4dea-8516-ccf730572e42" providerId="ADAL" clId="{ECD379D8-160C-4C9C-BFE8-1CDECE7F9FD3}" dt="2022-07-01T09:19:52.230" v="1" actId="20577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ECD379D8-160C-4C9C-BFE8-1CDECE7F9FD3}" dt="2022-07-04T06:31:14.043" v="154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delSp modSp mod">
        <pc:chgData name="Øyvind Wiig Petersen" userId="8db00c4c-acc5-4dea-8516-ccf730572e42" providerId="ADAL" clId="{ECD379D8-160C-4C9C-BFE8-1CDECE7F9FD3}" dt="2022-07-04T07:37:14.133" v="352" actId="20577"/>
        <pc:sldMkLst>
          <pc:docMk/>
          <pc:sldMk cId="531684205" sldId="614"/>
        </pc:sldMkLst>
        <pc:spChg chg="mod">
          <ac:chgData name="Øyvind Wiig Petersen" userId="8db00c4c-acc5-4dea-8516-ccf730572e42" providerId="ADAL" clId="{ECD379D8-160C-4C9C-BFE8-1CDECE7F9FD3}" dt="2022-07-04T07:37:14.133" v="352" actId="20577"/>
          <ac:spMkLst>
            <pc:docMk/>
            <pc:sldMk cId="531684205" sldId="614"/>
            <ac:spMk id="9" creationId="{B1BB1BF2-F358-43A6-B4E7-119C44C27A20}"/>
          </ac:spMkLst>
        </pc:spChg>
        <pc:graphicFrameChg chg="mod">
          <ac:chgData name="Øyvind Wiig Petersen" userId="8db00c4c-acc5-4dea-8516-ccf730572e42" providerId="ADAL" clId="{ECD379D8-160C-4C9C-BFE8-1CDECE7F9FD3}" dt="2022-07-04T07:35:06.889" v="307" actId="14100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4:56.324" v="271" actId="14100"/>
          <ac:graphicFrameMkLst>
            <pc:docMk/>
            <pc:sldMk cId="531684205" sldId="614"/>
            <ac:graphicFrameMk id="4" creationId="{ED6DE24D-FA28-4B16-8CE0-D549FEE1299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02.475" v="289" actId="14100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ECD379D8-160C-4C9C-BFE8-1CDECE7F9FD3}" dt="2022-07-04T07:35:55.120" v="310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 mod">
          <ac:chgData name="Øyvind Wiig Petersen" userId="8db00c4c-acc5-4dea-8516-ccf730572e42" providerId="ADAL" clId="{ECD379D8-160C-4C9C-BFE8-1CDECE7F9FD3}" dt="2022-07-04T06:32:43.964" v="162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</pc:sldChg>
      <pc:sldChg chg="modSp mod">
        <pc:chgData name="Øyvind Wiig Petersen" userId="8db00c4c-acc5-4dea-8516-ccf730572e42" providerId="ADAL" clId="{ECD379D8-160C-4C9C-BFE8-1CDECE7F9FD3}" dt="2022-07-04T06:33:48.247" v="249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ECD379D8-160C-4C9C-BFE8-1CDECE7F9FD3}" dt="2022-07-04T06:33:48.247" v="249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ECD379D8-160C-4C9C-BFE8-1CDECE7F9FD3}" dt="2022-07-04T07:34:37.762" v="258" actId="1076"/>
        <pc:sldMkLst>
          <pc:docMk/>
          <pc:sldMk cId="869930188" sldId="616"/>
        </pc:sldMkLst>
        <pc:spChg chg="mod">
          <ac:chgData name="Øyvind Wiig Petersen" userId="8db00c4c-acc5-4dea-8516-ccf730572e42" providerId="ADAL" clId="{ECD379D8-160C-4C9C-BFE8-1CDECE7F9FD3}" dt="2022-07-01T09:21:30.810" v="44" actId="14100"/>
          <ac:spMkLst>
            <pc:docMk/>
            <pc:sldMk cId="869930188" sldId="616"/>
            <ac:spMk id="11" creationId="{9A80B7C4-0DCD-4AF3-9A61-F56F178933B7}"/>
          </ac:spMkLst>
        </pc:spChg>
        <pc:spChg chg="mod">
          <ac:chgData name="Øyvind Wiig Petersen" userId="8db00c4c-acc5-4dea-8516-ccf730572e42" providerId="ADAL" clId="{ECD379D8-160C-4C9C-BFE8-1CDECE7F9FD3}" dt="2022-07-01T09:20:44.039" v="21" actId="21"/>
          <ac:spMkLst>
            <pc:docMk/>
            <pc:sldMk cId="869930188" sldId="616"/>
            <ac:spMk id="12" creationId="{124E94B8-1E8F-4BBD-B28F-A34A632FA3C9}"/>
          </ac:spMkLst>
        </pc:spChg>
        <pc:graphicFrameChg chg="mod">
          <ac:chgData name="Øyvind Wiig Petersen" userId="8db00c4c-acc5-4dea-8516-ccf730572e42" providerId="ADAL" clId="{ECD379D8-160C-4C9C-BFE8-1CDECE7F9FD3}" dt="2022-07-04T07:34:37.762" v="258" actId="1076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add mod">
        <pc:chgData name="Øyvind Wiig Petersen" userId="8db00c4c-acc5-4dea-8516-ccf730572e42" providerId="ADAL" clId="{ECD379D8-160C-4C9C-BFE8-1CDECE7F9FD3}" dt="2022-07-04T06:26:48.903" v="94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ECD379D8-160C-4C9C-BFE8-1CDECE7F9FD3}" dt="2022-07-04T06:26:48.903" v="94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ED223E36-A47A-4F19-92CB-E23B5F917404}"/>
    <pc:docChg chg="undo custSel addSld delSld modSld">
      <pc:chgData name="Øyvind Wiig Petersen" userId="8db00c4c-acc5-4dea-8516-ccf730572e42" providerId="ADAL" clId="{ED223E36-A47A-4F19-92CB-E23B5F917404}" dt="2022-09-16T07:26:13.052" v="33" actId="20577"/>
      <pc:docMkLst>
        <pc:docMk/>
      </pc:docMkLst>
      <pc:sldChg chg="modSp mod">
        <pc:chgData name="Øyvind Wiig Petersen" userId="8db00c4c-acc5-4dea-8516-ccf730572e42" providerId="ADAL" clId="{ED223E36-A47A-4F19-92CB-E23B5F917404}" dt="2022-09-16T07:26:13.052" v="33" actId="20577"/>
        <pc:sldMkLst>
          <pc:docMk/>
          <pc:sldMk cId="2297208258" sldId="571"/>
        </pc:sldMkLst>
        <pc:spChg chg="mod">
          <ac:chgData name="Øyvind Wiig Petersen" userId="8db00c4c-acc5-4dea-8516-ccf730572e42" providerId="ADAL" clId="{ED223E36-A47A-4F19-92CB-E23B5F917404}" dt="2022-09-16T07:26:13.052" v="33" actId="20577"/>
          <ac:spMkLst>
            <pc:docMk/>
            <pc:sldMk cId="2297208258" sldId="571"/>
            <ac:spMk id="5" creationId="{43E741B6-393D-4033-89CC-D7BE537464FE}"/>
          </ac:spMkLst>
        </pc:spChg>
      </pc:sldChg>
      <pc:sldChg chg="addSp delSp modSp del mod">
        <pc:chgData name="Øyvind Wiig Petersen" userId="8db00c4c-acc5-4dea-8516-ccf730572e42" providerId="ADAL" clId="{ED223E36-A47A-4F19-92CB-E23B5F917404}" dt="2022-09-16T07:25:49.915" v="17" actId="2696"/>
        <pc:sldMkLst>
          <pc:docMk/>
          <pc:sldMk cId="1834186742" sldId="618"/>
        </pc:sldMkLst>
        <pc:spChg chg="add del">
          <ac:chgData name="Øyvind Wiig Petersen" userId="8db00c4c-acc5-4dea-8516-ccf730572e42" providerId="ADAL" clId="{ED223E36-A47A-4F19-92CB-E23B5F917404}" dt="2022-09-16T07:25:15.729" v="3"/>
          <ac:spMkLst>
            <pc:docMk/>
            <pc:sldMk cId="1834186742" sldId="618"/>
            <ac:spMk id="6" creationId="{6AAD5551-019F-2BB5-49A4-E44A7A1624A4}"/>
          </ac:spMkLst>
        </pc:spChg>
        <pc:graphicFrameChg chg="add del mod">
          <ac:chgData name="Øyvind Wiig Petersen" userId="8db00c4c-acc5-4dea-8516-ccf730572e42" providerId="ADAL" clId="{ED223E36-A47A-4F19-92CB-E23B5F917404}" dt="2022-09-16T07:25:26.322" v="6"/>
          <ac:graphicFrameMkLst>
            <pc:docMk/>
            <pc:sldMk cId="1834186742" sldId="618"/>
            <ac:graphicFrameMk id="3" creationId="{5FDD3D71-E045-A244-0E48-0E1BE0BAE849}"/>
          </ac:graphicFrameMkLst>
        </pc:graphicFrameChg>
      </pc:sldChg>
      <pc:sldChg chg="modSp add mod">
        <pc:chgData name="Øyvind Wiig Petersen" userId="8db00c4c-acc5-4dea-8516-ccf730572e42" providerId="ADAL" clId="{ED223E36-A47A-4F19-92CB-E23B5F917404}" dt="2022-09-16T07:25:47.076" v="16" actId="115"/>
        <pc:sldMkLst>
          <pc:docMk/>
          <pc:sldMk cId="3122996818" sldId="619"/>
        </pc:sldMkLst>
        <pc:spChg chg="mod">
          <ac:chgData name="Øyvind Wiig Petersen" userId="8db00c4c-acc5-4dea-8516-ccf730572e42" providerId="ADAL" clId="{ED223E36-A47A-4F19-92CB-E23B5F917404}" dt="2022-09-16T07:25:47.076" v="16" actId="115"/>
          <ac:spMkLst>
            <pc:docMk/>
            <pc:sldMk cId="3122996818" sldId="619"/>
            <ac:spMk id="5" creationId="{88DF976C-9E0C-B282-871A-B232386F08E1}"/>
          </ac:spMkLst>
        </pc:spChg>
        <pc:spChg chg="mod">
          <ac:chgData name="Øyvind Wiig Petersen" userId="8db00c4c-acc5-4dea-8516-ccf730572e42" providerId="ADAL" clId="{ED223E36-A47A-4F19-92CB-E23B5F917404}" dt="2022-09-16T07:25:36.278" v="8"/>
          <ac:spMkLst>
            <pc:docMk/>
            <pc:sldMk cId="3122996818" sldId="619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DBC82F51-F6D4-49E2-A846-FAFA5D0B8F7C}"/>
    <pc:docChg chg="modSld">
      <pc:chgData name="Øyvind Wiig Petersen" userId="8db00c4c-acc5-4dea-8516-ccf730572e42" providerId="ADAL" clId="{DBC82F51-F6D4-49E2-A846-FAFA5D0B8F7C}" dt="2022-08-10T12:14:21.166" v="25" actId="20577"/>
      <pc:docMkLst>
        <pc:docMk/>
      </pc:docMkLst>
      <pc:sldChg chg="modSp mod">
        <pc:chgData name="Øyvind Wiig Petersen" userId="8db00c4c-acc5-4dea-8516-ccf730572e42" providerId="ADAL" clId="{DBC82F51-F6D4-49E2-A846-FAFA5D0B8F7C}" dt="2022-08-10T09:27:21.038" v="1" actId="1037"/>
        <pc:sldMkLst>
          <pc:docMk/>
          <pc:sldMk cId="2297208258" sldId="571"/>
        </pc:sldMkLst>
        <pc:graphicFrameChg chg="mod">
          <ac:chgData name="Øyvind Wiig Petersen" userId="8db00c4c-acc5-4dea-8516-ccf730572e42" providerId="ADAL" clId="{DBC82F51-F6D4-49E2-A846-FAFA5D0B8F7C}" dt="2022-08-10T09:27:18.909" v="0" actId="1037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27:21.038" v="1" actId="1037"/>
          <ac:graphicFrameMkLst>
            <pc:docMk/>
            <pc:sldMk cId="2297208258" sldId="571"/>
            <ac:graphicFrameMk id="11" creationId="{688A212D-7A40-4107-82D5-E554E25BA8B2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0:39.862" v="12" actId="1036"/>
        <pc:sldMkLst>
          <pc:docMk/>
          <pc:sldMk cId="820026693" sldId="613"/>
        </pc:sldMkLst>
        <pc:spChg chg="mod">
          <ac:chgData name="Øyvind Wiig Petersen" userId="8db00c4c-acc5-4dea-8516-ccf730572e42" providerId="ADAL" clId="{DBC82F51-F6D4-49E2-A846-FAFA5D0B8F7C}" dt="2022-08-10T09:29:18.496" v="2" actId="14100"/>
          <ac:spMkLst>
            <pc:docMk/>
            <pc:sldMk cId="820026693" sldId="613"/>
            <ac:spMk id="23" creationId="{DF63CA27-0111-47E0-B41E-191D9F3008CA}"/>
          </ac:spMkLst>
        </pc:spChg>
        <pc:graphicFrameChg chg="mod">
          <ac:chgData name="Øyvind Wiig Petersen" userId="8db00c4c-acc5-4dea-8516-ccf730572e42" providerId="ADAL" clId="{DBC82F51-F6D4-49E2-A846-FAFA5D0B8F7C}" dt="2022-08-10T09:30:36.990" v="11" actId="1036"/>
          <ac:graphicFrameMkLst>
            <pc:docMk/>
            <pc:sldMk cId="820026693" sldId="613"/>
            <ac:graphicFrameMk id="5" creationId="{985C60EC-919F-4BF3-BEA0-EA6577C84365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0:39.862" v="12" actId="1036"/>
          <ac:graphicFrameMkLst>
            <pc:docMk/>
            <pc:sldMk cId="820026693" sldId="613"/>
            <ac:graphicFrameMk id="6" creationId="{CDED016F-DF3D-4454-9E30-A755ABF7CFC8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09:32:35.117" v="22" actId="20577"/>
        <pc:sldMkLst>
          <pc:docMk/>
          <pc:sldMk cId="1861433934" sldId="615"/>
        </pc:sldMkLst>
        <pc:spChg chg="mod">
          <ac:chgData name="Øyvind Wiig Petersen" userId="8db00c4c-acc5-4dea-8516-ccf730572e42" providerId="ADAL" clId="{DBC82F51-F6D4-49E2-A846-FAFA5D0B8F7C}" dt="2022-08-10T09:32:35.117" v="22" actId="20577"/>
          <ac:spMkLst>
            <pc:docMk/>
            <pc:sldMk cId="1861433934" sldId="615"/>
            <ac:spMk id="5" creationId="{DD5CC789-6F91-4877-B073-2EA447E2F363}"/>
          </ac:spMkLst>
        </pc:spChg>
      </pc:sldChg>
      <pc:sldChg chg="modSp mod">
        <pc:chgData name="Øyvind Wiig Petersen" userId="8db00c4c-acc5-4dea-8516-ccf730572e42" providerId="ADAL" clId="{DBC82F51-F6D4-49E2-A846-FAFA5D0B8F7C}" dt="2022-08-10T09:31:56.922" v="20"/>
        <pc:sldMkLst>
          <pc:docMk/>
          <pc:sldMk cId="869930188" sldId="616"/>
        </pc:sldMkLst>
        <pc:graphicFrameChg chg="mod">
          <ac:chgData name="Øyvind Wiig Petersen" userId="8db00c4c-acc5-4dea-8516-ccf730572e42" providerId="ADAL" clId="{DBC82F51-F6D4-49E2-A846-FAFA5D0B8F7C}" dt="2022-08-10T09:30:51.768" v="14"/>
          <ac:graphicFrameMkLst>
            <pc:docMk/>
            <pc:sldMk cId="869930188" sldId="616"/>
            <ac:graphicFrameMk id="5" creationId="{FA5DEB6B-E67E-45B3-984B-C80242972E97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0.676" v="19" actId="1076"/>
          <ac:graphicFrameMkLst>
            <pc:docMk/>
            <pc:sldMk cId="869930188" sldId="616"/>
            <ac:graphicFrameMk id="7" creationId="{7367FC17-D168-42C5-8DA6-95EEA02C0D7B}"/>
          </ac:graphicFrameMkLst>
        </pc:graphicFrameChg>
        <pc:graphicFrameChg chg="mod">
          <ac:chgData name="Øyvind Wiig Petersen" userId="8db00c4c-acc5-4dea-8516-ccf730572e42" providerId="ADAL" clId="{DBC82F51-F6D4-49E2-A846-FAFA5D0B8F7C}" dt="2022-08-10T09:31:56.922" v="20"/>
          <ac:graphicFrameMkLst>
            <pc:docMk/>
            <pc:sldMk cId="869930188" sldId="616"/>
            <ac:graphicFrameMk id="8" creationId="{38E73B6A-532A-404A-951A-B12D82BDD233}"/>
          </ac:graphicFrameMkLst>
        </pc:graphicFrameChg>
      </pc:sldChg>
      <pc:sldChg chg="modSp mod">
        <pc:chgData name="Øyvind Wiig Petersen" userId="8db00c4c-acc5-4dea-8516-ccf730572e42" providerId="ADAL" clId="{DBC82F51-F6D4-49E2-A846-FAFA5D0B8F7C}" dt="2022-08-10T12:14:21.166" v="25" actId="20577"/>
        <pc:sldMkLst>
          <pc:docMk/>
          <pc:sldMk cId="1834186742" sldId="618"/>
        </pc:sldMkLst>
        <pc:spChg chg="mod">
          <ac:chgData name="Øyvind Wiig Petersen" userId="8db00c4c-acc5-4dea-8516-ccf730572e42" providerId="ADAL" clId="{DBC82F51-F6D4-49E2-A846-FAFA5D0B8F7C}" dt="2022-08-10T12:14:21.166" v="25" actId="20577"/>
          <ac:spMkLst>
            <pc:docMk/>
            <pc:sldMk cId="1834186742" sldId="618"/>
            <ac:spMk id="13" creationId="{348DDC63-D03F-4E4B-B5C0-63C3F1A3BC59}"/>
          </ac:spMkLst>
        </pc:spChg>
      </pc:sldChg>
    </pc:docChg>
  </pc:docChgLst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  <pc:spChg chg="mod">
          <ac:chgData name="Øyvind Wiig Petersen" userId="8db00c4c-acc5-4dea-8516-ccf730572e42" providerId="ADAL" clId="{67F3F98E-F555-4318-81D3-4D39E3DCAB1E}" dt="2022-05-18T08:39:54.134" v="1" actId="21"/>
          <ac:spMkLst>
            <pc:docMk/>
            <pc:sldMk cId="725769110" sldId="575"/>
            <ac:spMk id="2" creationId="{00000000-0000-0000-0000-000000000000}"/>
          </ac:spMkLst>
        </pc:spChg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  <pc:graphicFrameChg chg="mod">
          <ac:chgData name="Øyvind Wiig Petersen" userId="8db00c4c-acc5-4dea-8516-ccf730572e42" providerId="ADAL" clId="{67F3F98E-F555-4318-81D3-4D39E3DCAB1E}" dt="2022-05-18T09:01:57.942" v="17"/>
          <ac:graphicFrameMkLst>
            <pc:docMk/>
            <pc:sldMk cId="531684205" sldId="614"/>
            <ac:graphicFrameMk id="7" creationId="{037A4B10-36F6-4187-B246-EF11C638F11D}"/>
          </ac:graphicFrameMkLst>
        </pc:graphicFrameChg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9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16.09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59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0055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1707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71111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577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19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jp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>
            <a:extLst>
              <a:ext uri="{FF2B5EF4-FFF2-40B4-BE49-F238E27FC236}">
                <a16:creationId xmlns:a16="http://schemas.microsoft.com/office/drawing/2014/main" id="{714EA05B-DC29-9A49-9E07-BD359950FFC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2400" dirty="0"/>
          </a:p>
        </p:txBody>
      </p:sp>
      <p:sp>
        <p:nvSpPr>
          <p:cNvPr id="13" name="Tittel 1">
            <a:extLst>
              <a:ext uri="{FF2B5EF4-FFF2-40B4-BE49-F238E27FC236}">
                <a16:creationId xmlns:a16="http://schemas.microsoft.com/office/drawing/2014/main" id="{348DDC63-D03F-4E4B-B5C0-63C3F1A3BC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35324" y="2739329"/>
            <a:ext cx="9321353" cy="1588035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ome notes of system formulation of LFMs, augmentation, and discretiza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88DF976C-9E0C-B282-871A-B232386F08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75569" y="4893623"/>
            <a:ext cx="10363200" cy="1752600"/>
          </a:xfrm>
        </p:spPr>
        <p:txBody>
          <a:bodyPr/>
          <a:lstStyle/>
          <a:p>
            <a:r>
              <a:rPr lang="nb-NO" dirty="0"/>
              <a:t>Ø.W. Petersen</a:t>
            </a:r>
          </a:p>
        </p:txBody>
      </p:sp>
      <p:grpSp>
        <p:nvGrpSpPr>
          <p:cNvPr id="6" name="Gruppe 12">
            <a:extLst>
              <a:ext uri="{FF2B5EF4-FFF2-40B4-BE49-F238E27FC236}">
                <a16:creationId xmlns:a16="http://schemas.microsoft.com/office/drawing/2014/main" id="{3F0993B5-C5DE-0951-2111-63A5B30A9819}"/>
              </a:ext>
            </a:extLst>
          </p:cNvPr>
          <p:cNvGrpSpPr/>
          <p:nvPr/>
        </p:nvGrpSpPr>
        <p:grpSpPr>
          <a:xfrm>
            <a:off x="10420879" y="224644"/>
            <a:ext cx="1507769" cy="1225113"/>
            <a:chOff x="6429510" y="337780"/>
            <a:chExt cx="2155389" cy="1751325"/>
          </a:xfrm>
        </p:grpSpPr>
        <p:sp>
          <p:nvSpPr>
            <p:cNvPr id="7" name="Ellipse 15">
              <a:extLst>
                <a:ext uri="{FF2B5EF4-FFF2-40B4-BE49-F238E27FC236}">
                  <a16:creationId xmlns:a16="http://schemas.microsoft.com/office/drawing/2014/main" id="{8E61C798-C45F-959F-85DF-86773A1161EE}"/>
                </a:ext>
              </a:extLst>
            </p:cNvPr>
            <p:cNvSpPr/>
            <p:nvPr/>
          </p:nvSpPr>
          <p:spPr>
            <a:xfrm>
              <a:off x="7596009" y="337780"/>
              <a:ext cx="988890" cy="988890"/>
            </a:xfrm>
            <a:prstGeom prst="ellipse">
              <a:avLst/>
            </a:prstGeom>
            <a:solidFill>
              <a:srgbClr val="0D3475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8" name="Ellipse 16">
              <a:extLst>
                <a:ext uri="{FF2B5EF4-FFF2-40B4-BE49-F238E27FC236}">
                  <a16:creationId xmlns:a16="http://schemas.microsoft.com/office/drawing/2014/main" id="{D3768011-1F34-0B6D-244D-63B82BCCF9EA}"/>
                </a:ext>
              </a:extLst>
            </p:cNvPr>
            <p:cNvSpPr/>
            <p:nvPr/>
          </p:nvSpPr>
          <p:spPr>
            <a:xfrm>
              <a:off x="6815720" y="641606"/>
              <a:ext cx="475240" cy="475240"/>
            </a:xfrm>
            <a:prstGeom prst="ellipse">
              <a:avLst/>
            </a:prstGeom>
            <a:solidFill>
              <a:srgbClr val="0D3475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9" name="Ellipse 17">
              <a:extLst>
                <a:ext uri="{FF2B5EF4-FFF2-40B4-BE49-F238E27FC236}">
                  <a16:creationId xmlns:a16="http://schemas.microsoft.com/office/drawing/2014/main" id="{0072AA21-D454-AAA6-6A0B-5E75D737744E}"/>
                </a:ext>
              </a:extLst>
            </p:cNvPr>
            <p:cNvSpPr/>
            <p:nvPr/>
          </p:nvSpPr>
          <p:spPr>
            <a:xfrm>
              <a:off x="6995176" y="1326670"/>
              <a:ext cx="762435" cy="762435"/>
            </a:xfrm>
            <a:prstGeom prst="ellipse">
              <a:avLst/>
            </a:prstGeom>
            <a:solidFill>
              <a:srgbClr val="BBAC76"/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10" name="Ellipse 18">
              <a:extLst>
                <a:ext uri="{FF2B5EF4-FFF2-40B4-BE49-F238E27FC236}">
                  <a16:creationId xmlns:a16="http://schemas.microsoft.com/office/drawing/2014/main" id="{DD007213-B534-D59C-74B5-96337C11B538}"/>
                </a:ext>
              </a:extLst>
            </p:cNvPr>
            <p:cNvSpPr/>
            <p:nvPr/>
          </p:nvSpPr>
          <p:spPr>
            <a:xfrm>
              <a:off x="6429510" y="1339986"/>
              <a:ext cx="218266" cy="218266"/>
            </a:xfrm>
            <a:prstGeom prst="ellipse">
              <a:avLst/>
            </a:prstGeom>
            <a:solidFill>
              <a:srgbClr val="BBAC76">
                <a:alpha val="60000"/>
              </a:srgbClr>
            </a:solidFill>
            <a:ln w="2540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pic>
        <p:nvPicPr>
          <p:cNvPr id="14" name="Bilde 15">
            <a:extLst>
              <a:ext uri="{FF2B5EF4-FFF2-40B4-BE49-F238E27FC236}">
                <a16:creationId xmlns:a16="http://schemas.microsoft.com/office/drawing/2014/main" id="{7ECFBA35-7F52-CB5E-4608-37CAF95FF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0918" y="1328631"/>
            <a:ext cx="7013511" cy="65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9968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Graphical user interface&#10;&#10;Description automatically generated">
            <a:extLst>
              <a:ext uri="{FF2B5EF4-FFF2-40B4-BE49-F238E27FC236}">
                <a16:creationId xmlns:a16="http://schemas.microsoft.com/office/drawing/2014/main" id="{23A4F655-01A4-4336-9080-40FDD7AD4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2564904"/>
            <a:ext cx="3528392" cy="3528392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comparis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</a:t>
            </a:r>
            <a:r>
              <a:rPr lang="nb-NO" dirty="0" err="1"/>
              <a:t>approaches</a:t>
            </a:r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D5CC789-6F91-4877-B073-2EA447E2F363}"/>
              </a:ext>
            </a:extLst>
          </p:cNvPr>
          <p:cNvSpPr txBox="1">
            <a:spLocks/>
          </p:cNvSpPr>
          <p:nvPr/>
        </p:nvSpPr>
        <p:spPr>
          <a:xfrm>
            <a:off x="863863" y="1268413"/>
            <a:ext cx="10452717" cy="1576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exampl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slides back: </a:t>
            </a:r>
            <a:r>
              <a:rPr lang="nb-NO" dirty="0" err="1"/>
              <a:t>figure</a:t>
            </a:r>
            <a:r>
              <a:rPr lang="nb-NO" dirty="0"/>
              <a:t> </a:t>
            </a:r>
            <a:r>
              <a:rPr lang="nb-NO" dirty="0" err="1"/>
              <a:t>below</a:t>
            </a:r>
            <a:r>
              <a:rPr lang="nb-NO" dirty="0"/>
              <a:t> shows </a:t>
            </a:r>
            <a:r>
              <a:rPr lang="nb-NO" dirty="0" err="1"/>
              <a:t>the</a:t>
            </a:r>
            <a:r>
              <a:rPr lang="nb-NO" dirty="0"/>
              <a:t> ratio </a:t>
            </a:r>
            <a:r>
              <a:rPr lang="nb-NO" dirty="0" err="1"/>
              <a:t>of</a:t>
            </a:r>
            <a:r>
              <a:rPr lang="nb-NO" dirty="0"/>
              <a:t> Q for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</a:t>
            </a:r>
            <a:r>
              <a:rPr lang="nb-NO" dirty="0" err="1"/>
              <a:t>vs</a:t>
            </a:r>
            <a:r>
              <a:rPr lang="nb-NO" dirty="0"/>
              <a:t>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endParaRPr lang="nb-NO" dirty="0"/>
          </a:p>
          <a:p>
            <a:pPr>
              <a:lnSpc>
                <a:spcPct val="150000"/>
              </a:lnSpc>
            </a:pPr>
            <a:r>
              <a:rPr lang="nb-NO" dirty="0" err="1"/>
              <a:t>Exact</a:t>
            </a:r>
            <a:r>
              <a:rPr lang="nb-NO" dirty="0"/>
              <a:t> same </a:t>
            </a:r>
            <a:r>
              <a:rPr lang="nb-NO" dirty="0" err="1"/>
              <a:t>result</a:t>
            </a:r>
            <a:r>
              <a:rPr lang="nb-NO" dirty="0"/>
              <a:t> is </a:t>
            </a:r>
            <a:r>
              <a:rPr lang="nb-NO" dirty="0" err="1"/>
              <a:t>produced</a:t>
            </a:r>
            <a:r>
              <a:rPr lang="nb-NO" dirty="0"/>
              <a:t> (ratio=1.00, </a:t>
            </a:r>
            <a:r>
              <a:rPr lang="nb-NO" dirty="0" err="1"/>
              <a:t>except</a:t>
            </a:r>
            <a:r>
              <a:rPr lang="nb-NO" dirty="0"/>
              <a:t> for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errors</a:t>
            </a:r>
            <a:r>
              <a:rPr lang="nb-NO" dirty="0"/>
              <a:t> and </a:t>
            </a:r>
            <a:r>
              <a:rPr lang="nb-NO" dirty="0" err="1"/>
              <a:t>roundoff</a:t>
            </a:r>
            <a:r>
              <a:rPr lang="nb-NO" dirty="0"/>
              <a:t>)</a:t>
            </a:r>
          </a:p>
        </p:txBody>
      </p:sp>
      <p:pic>
        <p:nvPicPr>
          <p:cNvPr id="8" name="Picture 7" descr="Graphical user interface, application, PowerPoint&#10;&#10;Description automatically generated">
            <a:extLst>
              <a:ext uri="{FF2B5EF4-FFF2-40B4-BE49-F238E27FC236}">
                <a16:creationId xmlns:a16="http://schemas.microsoft.com/office/drawing/2014/main" id="{D9C3CB9F-A999-4794-BE4C-8BBE572BB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1445" y="2564903"/>
            <a:ext cx="3526743" cy="3526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433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Another similar formulation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7572164" y="13810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5C65A4-A1C3-454F-9792-8ACE37952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638" y="1376772"/>
            <a:ext cx="5508426" cy="470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95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/>
              <a:t>Output </a:t>
            </a:r>
            <a:r>
              <a:rPr lang="nb-NO" dirty="0" err="1"/>
              <a:t>equation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68061" y="1285416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have </a:t>
            </a:r>
            <a:r>
              <a:rPr lang="nb-NO" dirty="0" err="1"/>
              <a:t>the</a:t>
            </a:r>
            <a:r>
              <a:rPr lang="nb-NO" dirty="0"/>
              <a:t> output </a:t>
            </a:r>
            <a:r>
              <a:rPr lang="nb-NO" dirty="0" err="1"/>
              <a:t>equation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55359B-B755-4696-A2A2-CC81B99C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46927"/>
              </p:ext>
            </p:extLst>
          </p:nvPr>
        </p:nvGraphicFramePr>
        <p:xfrm>
          <a:off x="1176626" y="4030098"/>
          <a:ext cx="316972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41200" progId="Equation.DSMT4">
                  <p:embed/>
                </p:oleObj>
              </mc:Choice>
              <mc:Fallback>
                <p:oleObj name="Equation" r:id="rId3" imgW="198108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A55359B-B755-4696-A2A2-CC81B99C5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626" y="4030098"/>
                        <a:ext cx="316972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AFD9338-19DB-40AF-8569-2664CB1B37A9}"/>
              </a:ext>
            </a:extLst>
          </p:cNvPr>
          <p:cNvSpPr txBox="1">
            <a:spLocks/>
          </p:cNvSpPr>
          <p:nvPr/>
        </p:nvSpPr>
        <p:spPr>
          <a:xfrm>
            <a:off x="580765" y="242344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Reformulated</a:t>
            </a:r>
            <a:r>
              <a:rPr lang="nb-NO" dirty="0"/>
              <a:t> to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s</a:t>
            </a:r>
            <a:r>
              <a:rPr lang="nb-NO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00752"/>
              </p:ext>
            </p:extLst>
          </p:nvPr>
        </p:nvGraphicFramePr>
        <p:xfrm>
          <a:off x="1163643" y="1853442"/>
          <a:ext cx="3555648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43" y="1853442"/>
                        <a:ext cx="3555648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8EC5BB-399C-472F-9630-097A25F4D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45447"/>
              </p:ext>
            </p:extLst>
          </p:nvPr>
        </p:nvGraphicFramePr>
        <p:xfrm>
          <a:off x="1187351" y="2988564"/>
          <a:ext cx="373881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228600" progId="Equation.DSMT4">
                  <p:embed/>
                </p:oleObj>
              </mc:Choice>
              <mc:Fallback>
                <p:oleObj name="Equation" r:id="rId7" imgW="2336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8EC5BB-399C-472F-9630-097A25F4D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351" y="2988564"/>
                        <a:ext cx="373881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6A7E46D-B20D-4BCA-BB75-C25AE67923A7}"/>
              </a:ext>
            </a:extLst>
          </p:cNvPr>
          <p:cNvSpPr txBox="1">
            <a:spLocks/>
          </p:cNvSpPr>
          <p:nvPr/>
        </p:nvSpPr>
        <p:spPr>
          <a:xfrm>
            <a:off x="587375" y="3445054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Discrete</a:t>
            </a:r>
            <a:r>
              <a:rPr lang="nb-NO" dirty="0"/>
              <a:t> time: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1BB1BF2-F358-43A6-B4E7-119C44C27A20}"/>
              </a:ext>
            </a:extLst>
          </p:cNvPr>
          <p:cNvSpPr txBox="1">
            <a:spLocks/>
          </p:cNvSpPr>
          <p:nvPr/>
        </p:nvSpPr>
        <p:spPr>
          <a:xfrm>
            <a:off x="587375" y="4549324"/>
            <a:ext cx="5508625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Note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we</a:t>
            </a:r>
            <a:r>
              <a:rPr lang="nb-NO" dirty="0"/>
              <a:t> have </a:t>
            </a:r>
            <a:r>
              <a:rPr lang="nb-NO" dirty="0" err="1"/>
              <a:t>correlated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,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found</a:t>
            </a:r>
            <a:r>
              <a:rPr lang="nb-NO" dirty="0"/>
              <a:t> by same </a:t>
            </a:r>
            <a:r>
              <a:rPr lang="nb-NO" dirty="0" err="1"/>
              <a:t>procedure</a:t>
            </a:r>
            <a:r>
              <a:rPr lang="nb-NO" dirty="0"/>
              <a:t> as </a:t>
            </a:r>
            <a:r>
              <a:rPr lang="nb-NO" dirty="0" err="1"/>
              <a:t>previous</a:t>
            </a:r>
            <a:r>
              <a:rPr lang="nb-NO" dirty="0"/>
              <a:t> slides (</a:t>
            </a:r>
            <a:r>
              <a:rPr lang="nb-NO" dirty="0" err="1"/>
              <a:t>needs</a:t>
            </a:r>
            <a:r>
              <a:rPr lang="nb-NO" dirty="0"/>
              <a:t> to be </a:t>
            </a:r>
            <a:r>
              <a:rPr lang="nb-NO" dirty="0" err="1"/>
              <a:t>checked</a:t>
            </a:r>
            <a:r>
              <a:rPr lang="nb-NO" dirty="0"/>
              <a:t>?)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7A4B10-36F6-4187-B246-EF11C638F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03551"/>
              </p:ext>
            </p:extLst>
          </p:nvPr>
        </p:nvGraphicFramePr>
        <p:xfrm>
          <a:off x="7234238" y="1563688"/>
          <a:ext cx="4551362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44720" imgH="2450880" progId="Equation.DSMT4">
                  <p:embed/>
                </p:oleObj>
              </mc:Choice>
              <mc:Fallback>
                <p:oleObj name="Equation" r:id="rId9" imgW="2844720" imgH="245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7A4B10-36F6-4187-B246-EF11C638F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4238" y="1563688"/>
                        <a:ext cx="4551362" cy="39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3">
            <a:extLst>
              <a:ext uri="{FF2B5EF4-FFF2-40B4-BE49-F238E27FC236}">
                <a16:creationId xmlns:a16="http://schemas.microsoft.com/office/drawing/2014/main" id="{06E01A4A-F8F3-47BC-8EEC-66504D07BC57}"/>
              </a:ext>
            </a:extLst>
          </p:cNvPr>
          <p:cNvSpPr/>
          <p:nvPr/>
        </p:nvSpPr>
        <p:spPr>
          <a:xfrm>
            <a:off x="7392144" y="630519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Kalman, H infinity, and Nonlinear Approaches, p 248</a:t>
            </a:r>
          </a:p>
        </p:txBody>
      </p:sp>
    </p:spTree>
    <p:extLst>
      <p:ext uri="{BB962C8B-B14F-4D97-AF65-F5344CB8AC3E}">
        <p14:creationId xmlns:p14="http://schemas.microsoft.com/office/powerpoint/2010/main" val="531684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5" name="Rounded Rectangle 13">
            <a:extLst>
              <a:ext uri="{FF2B5EF4-FFF2-40B4-BE49-F238E27FC236}">
                <a16:creationId xmlns:a16="http://schemas.microsoft.com/office/drawing/2014/main" id="{3C72047E-0443-4134-9EFF-509B567C41D7}"/>
              </a:ext>
            </a:extLst>
          </p:cNvPr>
          <p:cNvSpPr/>
          <p:nvPr/>
        </p:nvSpPr>
        <p:spPr>
          <a:xfrm>
            <a:off x="1307468" y="1937506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 Kalman, H infinity, and Nonlinear Approaches, p 111</a:t>
            </a:r>
          </a:p>
        </p:txBody>
      </p:sp>
      <p:sp>
        <p:nvSpPr>
          <p:cNvPr id="21" name="Rounded Rectangle 13">
            <a:extLst>
              <a:ext uri="{FF2B5EF4-FFF2-40B4-BE49-F238E27FC236}">
                <a16:creationId xmlns:a16="http://schemas.microsoft.com/office/drawing/2014/main" id="{6141632D-4DE3-47EC-AD55-6A92D5C643F3}"/>
              </a:ext>
            </a:extLst>
          </p:cNvPr>
          <p:cNvSpPr/>
          <p:nvPr/>
        </p:nvSpPr>
        <p:spPr>
          <a:xfrm>
            <a:off x="1299082" y="2894433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2" name="Rounded Rectangle 13">
            <a:extLst>
              <a:ext uri="{FF2B5EF4-FFF2-40B4-BE49-F238E27FC236}">
                <a16:creationId xmlns:a16="http://schemas.microsoft.com/office/drawing/2014/main" id="{0DB045CA-1E3C-4D2B-A8CE-E4463E8B19CC}"/>
              </a:ext>
            </a:extLst>
          </p:cNvPr>
          <p:cNvSpPr/>
          <p:nvPr/>
        </p:nvSpPr>
        <p:spPr>
          <a:xfrm>
            <a:off x="1296592" y="36355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sp>
        <p:nvSpPr>
          <p:cNvPr id="23" name="Rounded Rectangle 13">
            <a:extLst>
              <a:ext uri="{FF2B5EF4-FFF2-40B4-BE49-F238E27FC236}">
                <a16:creationId xmlns:a16="http://schemas.microsoft.com/office/drawing/2014/main" id="{523D22CD-5FF1-4738-9E13-2BF1FD18CE31}"/>
              </a:ext>
            </a:extLst>
          </p:cNvPr>
          <p:cNvSpPr/>
          <p:nvPr/>
        </p:nvSpPr>
        <p:spPr>
          <a:xfrm>
            <a:off x="1308467" y="4592438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sp>
        <p:nvSpPr>
          <p:cNvPr id="24" name="Content Placeholder 4">
            <a:extLst>
              <a:ext uri="{FF2B5EF4-FFF2-40B4-BE49-F238E27FC236}">
                <a16:creationId xmlns:a16="http://schemas.microsoft.com/office/drawing/2014/main" id="{6B1C5BC2-772D-485C-8599-8A609D5044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5504269" cy="461665"/>
          </a:xfrm>
        </p:spPr>
        <p:txBody>
          <a:bodyPr/>
          <a:lstStyle/>
          <a:p>
            <a:r>
              <a:rPr lang="en-US" dirty="0"/>
              <a:t>Some useful sources on the topic:</a:t>
            </a:r>
          </a:p>
        </p:txBody>
      </p:sp>
    </p:spTree>
    <p:extLst>
      <p:ext uri="{BB962C8B-B14F-4D97-AF65-F5344CB8AC3E}">
        <p14:creationId xmlns:p14="http://schemas.microsoft.com/office/powerpoint/2010/main" val="725769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Mechanical system, LFM and augmented syste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E741B6-393D-4033-89CC-D7BE537464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1372921" cy="506735"/>
          </a:xfrm>
        </p:spPr>
        <p:txBody>
          <a:bodyPr/>
          <a:lstStyle/>
          <a:p>
            <a:r>
              <a:rPr lang="en-US" dirty="0"/>
              <a:t>Mechanical model: linear system subject to wind loads p(t) and (possibly) additional white noise </a:t>
            </a:r>
            <a:r>
              <a:rPr lang="el-GR" dirty="0"/>
              <a:t>ε</a:t>
            </a:r>
            <a:r>
              <a:rPr lang="en-US" dirty="0"/>
              <a:t>(t)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A7B459-7427-4433-8F24-DC3AAAF5B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54195"/>
              </p:ext>
            </p:extLst>
          </p:nvPr>
        </p:nvGraphicFramePr>
        <p:xfrm>
          <a:off x="1163638" y="1782478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28600" progId="Equation.DSMT4">
                  <p:embed/>
                </p:oleObj>
              </mc:Choice>
              <mc:Fallback>
                <p:oleObj name="Equation" r:id="rId2" imgW="18666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A7B459-7427-4433-8F24-DC3AAAF5B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3638" y="1782478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F763D9-4D6F-40E7-B5BD-6F7AF87E2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46950"/>
              </p:ext>
            </p:extLst>
          </p:nvPr>
        </p:nvGraphicFramePr>
        <p:xfrm>
          <a:off x="1163452" y="4491906"/>
          <a:ext cx="495763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482400" progId="Equation.DSMT4">
                  <p:embed/>
                </p:oleObj>
              </mc:Choice>
              <mc:Fallback>
                <p:oleObj name="Equation" r:id="rId4" imgW="309852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8F763D9-4D6F-40E7-B5BD-6F7AF87E2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3452" y="4491906"/>
                        <a:ext cx="4957632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8A212D-7A40-4107-82D5-E554E25BA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44451"/>
              </p:ext>
            </p:extLst>
          </p:nvPr>
        </p:nvGraphicFramePr>
        <p:xfrm>
          <a:off x="1163452" y="5469759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8A212D-7A40-4107-82D5-E554E25BA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3452" y="5469759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0112A278-EF3B-40DB-8A7E-D8CE229C9AE5}"/>
              </a:ext>
            </a:extLst>
          </p:cNvPr>
          <p:cNvSpPr txBox="1">
            <a:spLocks/>
          </p:cNvSpPr>
          <p:nvPr/>
        </p:nvSpPr>
        <p:spPr>
          <a:xfrm>
            <a:off x="579351" y="2403787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atent force model for the wind load input:</a:t>
            </a:r>
          </a:p>
        </p:txBody>
      </p:sp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BB984C97-773B-4DA6-874B-E04994D9BC2F}"/>
              </a:ext>
            </a:extLst>
          </p:cNvPr>
          <p:cNvSpPr txBox="1">
            <a:spLocks/>
          </p:cNvSpPr>
          <p:nvPr/>
        </p:nvSpPr>
        <p:spPr>
          <a:xfrm>
            <a:off x="591731" y="3961905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ugmented system model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5B6A49-2D82-4FE9-ABA3-56EE473F5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08933"/>
              </p:ext>
            </p:extLst>
          </p:nvPr>
        </p:nvGraphicFramePr>
        <p:xfrm>
          <a:off x="1170104" y="2941844"/>
          <a:ext cx="209260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57200" progId="Equation.DSMT4">
                  <p:embed/>
                </p:oleObj>
              </mc:Choice>
              <mc:Fallback>
                <p:oleObj name="Equation" r:id="rId8" imgW="1307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45B6A49-2D82-4FE9-ABA3-56EE473F5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0104" y="2941844"/>
                        <a:ext cx="209260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08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Solution to OD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0089CC-02D9-402A-9A75-35363D22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22769"/>
              </p:ext>
            </p:extLst>
          </p:nvPr>
        </p:nvGraphicFramePr>
        <p:xfrm>
          <a:off x="1143000" y="1798638"/>
          <a:ext cx="589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355320" progId="Equation.DSMT4">
                  <p:embed/>
                </p:oleObj>
              </mc:Choice>
              <mc:Fallback>
                <p:oleObj name="Equation" r:id="rId2" imgW="3682800" imgH="355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0089CC-02D9-402A-9A75-35363D222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798638"/>
                        <a:ext cx="58928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495936" y="789770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1C338D5B-A4D9-4B4C-B1EE-6277200F478B}"/>
              </a:ext>
            </a:extLst>
          </p:cNvPr>
          <p:cNvSpPr txBox="1">
            <a:spLocks/>
          </p:cNvSpPr>
          <p:nvPr/>
        </p:nvSpPr>
        <p:spPr>
          <a:xfrm>
            <a:off x="587374" y="1269355"/>
            <a:ext cx="799290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 of state evolution by integration factor (see reference for details):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F14F9A16-6BD8-46D6-A85E-FEC353CB682C}"/>
              </a:ext>
            </a:extLst>
          </p:cNvPr>
          <p:cNvSpPr txBox="1">
            <a:spLocks/>
          </p:cNvSpPr>
          <p:nvPr/>
        </p:nvSpPr>
        <p:spPr>
          <a:xfrm>
            <a:off x="571232" y="3487507"/>
            <a:ext cx="808105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are the covariance matrices for the two noise terms in discrete time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2D6973-019B-4D8F-BF74-02BBA7FC7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0738"/>
              </p:ext>
            </p:extLst>
          </p:nvPr>
        </p:nvGraphicFramePr>
        <p:xfrm>
          <a:off x="1193800" y="2944813"/>
          <a:ext cx="262080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02D6973-019B-4D8F-BF74-02BBA7FC7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800" y="2944813"/>
                        <a:ext cx="262080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A6A97F79-21C8-437E-8675-25D10A075694}"/>
              </a:ext>
            </a:extLst>
          </p:cNvPr>
          <p:cNvSpPr txBox="1">
            <a:spLocks/>
          </p:cNvSpPr>
          <p:nvPr/>
        </p:nvSpPr>
        <p:spPr>
          <a:xfrm>
            <a:off x="594344" y="2530090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ime discretization: subscript k for t=k</a:t>
            </a:r>
            <a:r>
              <a:rPr lang="el-GR" dirty="0"/>
              <a:t>Δ</a:t>
            </a:r>
            <a:r>
              <a:rPr lang="nb-NO" dirty="0"/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158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145216" y="706255"/>
            <a:ext cx="3451869" cy="5265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! typo in Eq. 2.106? 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6565728" cy="3538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variance expressed as an integral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56672F3-3DB5-4752-9657-FDADE64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88721"/>
              </p:ext>
            </p:extLst>
          </p:nvPr>
        </p:nvGraphicFramePr>
        <p:xfrm>
          <a:off x="852699" y="1778445"/>
          <a:ext cx="6826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080" imgH="330120" progId="Equation.DSMT4">
                  <p:embed/>
                </p:oleObj>
              </mc:Choice>
              <mc:Fallback>
                <p:oleObj name="Equation" r:id="rId3" imgW="4267080" imgH="3301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56672F3-3DB5-4752-9657-FDADE644C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699" y="1778445"/>
                        <a:ext cx="68262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B200420-1686-46F4-A0B1-324125529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61900"/>
              </p:ext>
            </p:extLst>
          </p:nvPr>
        </p:nvGraphicFramePr>
        <p:xfrm>
          <a:off x="860076" y="2873184"/>
          <a:ext cx="585216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482400" progId="Equation.DSMT4">
                  <p:embed/>
                </p:oleObj>
              </mc:Choice>
              <mc:Fallback>
                <p:oleObj name="Equation" r:id="rId5" imgW="365760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B200420-1686-46F4-A0B1-324125529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076" y="2873184"/>
                        <a:ext cx="5852160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4">
            <a:extLst>
              <a:ext uri="{FF2B5EF4-FFF2-40B4-BE49-F238E27FC236}">
                <a16:creationId xmlns:a16="http://schemas.microsoft.com/office/drawing/2014/main" id="{39529A82-AA7A-4AC4-986B-F6146CD379A4}"/>
              </a:ext>
            </a:extLst>
          </p:cNvPr>
          <p:cNvSpPr txBox="1">
            <a:spLocks/>
          </p:cNvSpPr>
          <p:nvPr/>
        </p:nvSpPr>
        <p:spPr>
          <a:xfrm>
            <a:off x="587375" y="2435001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expression in the middle has a </a:t>
            </a:r>
            <a:r>
              <a:rPr lang="en-US" dirty="0" err="1"/>
              <a:t>dirac</a:t>
            </a:r>
            <a:r>
              <a:rPr lang="en-US" dirty="0"/>
              <a:t>-delta representation:</a:t>
            </a:r>
          </a:p>
        </p:txBody>
      </p:sp>
      <p:sp>
        <p:nvSpPr>
          <p:cNvPr id="30" name="Content Placeholder 4">
            <a:extLst>
              <a:ext uri="{FF2B5EF4-FFF2-40B4-BE49-F238E27FC236}">
                <a16:creationId xmlns:a16="http://schemas.microsoft.com/office/drawing/2014/main" id="{6E0D8555-F87E-4E24-8BA1-32CB98C53646}"/>
              </a:ext>
            </a:extLst>
          </p:cNvPr>
          <p:cNvSpPr txBox="1">
            <a:spLocks/>
          </p:cNvSpPr>
          <p:nvPr/>
        </p:nvSpPr>
        <p:spPr>
          <a:xfrm>
            <a:off x="598683" y="3717208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integral is then reduced to one variable: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8FA9BCB-6491-4B78-A38A-0EAF334D7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76004"/>
              </p:ext>
            </p:extLst>
          </p:nvPr>
        </p:nvGraphicFramePr>
        <p:xfrm>
          <a:off x="874713" y="4118703"/>
          <a:ext cx="62976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6960" imgH="685800" progId="Equation.DSMT4">
                  <p:embed/>
                </p:oleObj>
              </mc:Choice>
              <mc:Fallback>
                <p:oleObj name="Equation" r:id="rId7" imgW="3936960" imgH="685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8FA9BCB-6491-4B78-A38A-0EAF334D7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18703"/>
                        <a:ext cx="629761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54836"/>
              </p:ext>
            </p:extLst>
          </p:nvPr>
        </p:nvGraphicFramePr>
        <p:xfrm>
          <a:off x="950913" y="5530850"/>
          <a:ext cx="54244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90840" imgH="482400" progId="Equation.DSMT4">
                  <p:embed/>
                </p:oleObj>
              </mc:Choice>
              <mc:Fallback>
                <p:oleObj name="Equation" r:id="rId9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0913" y="5530850"/>
                        <a:ext cx="5424487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D62F65BD-7727-4136-90A8-BB9439706EE5}"/>
              </a:ext>
            </a:extLst>
          </p:cNvPr>
          <p:cNvSpPr txBox="1">
            <a:spLocks/>
          </p:cNvSpPr>
          <p:nvPr/>
        </p:nvSpPr>
        <p:spPr>
          <a:xfrm>
            <a:off x="598683" y="5085184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/>
              <a:t>Final </a:t>
            </a:r>
            <a:r>
              <a:rPr lang="nb-NO" dirty="0" err="1"/>
              <a:t>result</a:t>
            </a:r>
            <a:r>
              <a:rPr lang="nb-NO" dirty="0"/>
              <a:t> by </a:t>
            </a:r>
            <a:r>
              <a:rPr lang="nb-NO" dirty="0" err="1"/>
              <a:t>chang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variables</a:t>
            </a:r>
            <a:r>
              <a:rPr lang="nb-NO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235691-4FDB-3332-751E-315E4920E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54633"/>
              </p:ext>
            </p:extLst>
          </p:nvPr>
        </p:nvGraphicFramePr>
        <p:xfrm>
          <a:off x="4655840" y="5129362"/>
          <a:ext cx="1198656" cy="28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235691-4FDB-3332-751E-315E4920E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5840" y="5129362"/>
                        <a:ext cx="1198656" cy="283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278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8D6D59-CBDB-4408-981D-F5FEF77B7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88296"/>
              </p:ext>
            </p:extLst>
          </p:nvPr>
        </p:nvGraphicFramePr>
        <p:xfrm>
          <a:off x="7464152" y="277159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82400" progId="Equation.DSMT4">
                  <p:embed/>
                </p:oleObj>
              </mc:Choice>
              <mc:Fallback>
                <p:oleObj name="Equation" r:id="rId2" imgW="11300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8D6D59-CBDB-4408-981D-F5FEF77B7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4152" y="277159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6EBC61-EA63-42FF-B466-3EFE86BF8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83915"/>
              </p:ext>
            </p:extLst>
          </p:nvPr>
        </p:nvGraphicFramePr>
        <p:xfrm>
          <a:off x="854075" y="2819400"/>
          <a:ext cx="5241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6EBC61-EA63-42FF-B466-3EFE86BF8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75" y="2819400"/>
                        <a:ext cx="5241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8528D5-6B1F-49FF-AEDC-0F6302AD4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3763" y="93345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8528D5-6B1F-49FF-AEDC-0F6302AD4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3763" y="9334500"/>
                        <a:ext cx="58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24B87C6-05EA-40D5-9643-6319F2C57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28885"/>
              </p:ext>
            </p:extLst>
          </p:nvPr>
        </p:nvGraphicFramePr>
        <p:xfrm>
          <a:off x="7464152" y="1732419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82400" progId="Equation.DSMT4">
                  <p:embed/>
                </p:oleObj>
              </mc:Choice>
              <mc:Fallback>
                <p:oleObj name="Equation" r:id="rId8" imgW="113004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24B87C6-05EA-40D5-9643-6319F2C57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4152" y="1732419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37524"/>
            <a:ext cx="11228304" cy="312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ult for both w(t) and </a:t>
            </a:r>
            <a:r>
              <a:rPr lang="el-GR" dirty="0"/>
              <a:t>ε</a:t>
            </a:r>
            <a:r>
              <a:rPr lang="en-US" dirty="0"/>
              <a:t>(t) (same approach but different block-structure of the matrix inside the integral)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30714"/>
              </p:ext>
            </p:extLst>
          </p:nvPr>
        </p:nvGraphicFramePr>
        <p:xfrm>
          <a:off x="870928" y="1698647"/>
          <a:ext cx="54244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482400" progId="Equation.DSMT4">
                  <p:embed/>
                </p:oleObj>
              </mc:Choice>
              <mc:Fallback>
                <p:oleObj name="Equation" r:id="rId10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928" y="1698647"/>
                        <a:ext cx="542448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3D634757-659D-4179-8A9D-30541A11E336}"/>
              </a:ext>
            </a:extLst>
          </p:cNvPr>
          <p:cNvSpPr txBox="1">
            <a:spLocks/>
          </p:cNvSpPr>
          <p:nvPr/>
        </p:nvSpPr>
        <p:spPr>
          <a:xfrm>
            <a:off x="587375" y="3894118"/>
            <a:ext cx="11125249" cy="6277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«</a:t>
            </a:r>
            <a:r>
              <a:rPr lang="en-US" i="1" dirty="0"/>
              <a:t>It is worth noting that even if Q [continuous] is diagonal, Qs [discrete] need not be. Sampling can destroy independence among the components of the process noise</a:t>
            </a:r>
            <a:r>
              <a:rPr lang="en-US" dirty="0"/>
              <a:t>»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7E716D-8C25-4768-816F-446DEA74EAA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08436" y="5131585"/>
            <a:ext cx="2659372" cy="11826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DEDF67FB-A9D4-433B-9F66-52888AEBA276}"/>
              </a:ext>
            </a:extLst>
          </p:cNvPr>
          <p:cNvSpPr txBox="1">
            <a:spLocks/>
          </p:cNvSpPr>
          <p:nvPr/>
        </p:nvSpPr>
        <p:spPr>
          <a:xfrm>
            <a:off x="587375" y="4654834"/>
            <a:ext cx="11604625" cy="3943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/>
              <a:t>The </a:t>
            </a:r>
            <a:r>
              <a:rPr lang="nb-NO" dirty="0" err="1"/>
              <a:t>results</a:t>
            </a:r>
            <a:r>
              <a:rPr lang="nb-NO" dirty="0"/>
              <a:t> </a:t>
            </a:r>
            <a:r>
              <a:rPr lang="nb-NO" dirty="0" err="1"/>
              <a:t>above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consistent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Nayek</a:t>
            </a:r>
            <a:r>
              <a:rPr lang="nb-NO" dirty="0"/>
              <a:t> (2019), </a:t>
            </a:r>
            <a:r>
              <a:rPr lang="nb-NO" dirty="0" err="1"/>
              <a:t>although</a:t>
            </a:r>
            <a:r>
              <a:rPr lang="nb-NO" dirty="0"/>
              <a:t> not all </a:t>
            </a:r>
            <a:r>
              <a:rPr lang="nb-NO" dirty="0" err="1"/>
              <a:t>details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shown</a:t>
            </a:r>
            <a:r>
              <a:rPr lang="nb-NO" dirty="0"/>
              <a:t> in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paper</a:t>
            </a:r>
            <a:r>
              <a:rPr lang="nb-NO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343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9E537D55-5FAF-4416-9F49-E4DE6CEDBD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2262645"/>
            <a:ext cx="3362599" cy="3362599"/>
          </a:xfrm>
          <a:prstGeom prst="rect">
            <a:avLst/>
          </a:prstGeom>
        </p:spPr>
      </p:pic>
      <p:pic>
        <p:nvPicPr>
          <p:cNvPr id="15" name="Picture 1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821B7D18-44B7-40FE-B449-25C9BAE660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1524" y="2240868"/>
            <a:ext cx="3362600" cy="3362600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Example</a:t>
            </a:r>
            <a:r>
              <a:rPr lang="nb-NO" dirty="0"/>
              <a:t>: system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modes (4 </a:t>
            </a:r>
            <a:r>
              <a:rPr lang="nb-NO" dirty="0" err="1"/>
              <a:t>states</a:t>
            </a:r>
            <a:r>
              <a:rPr lang="nb-NO" dirty="0"/>
              <a:t>) and </a:t>
            </a:r>
            <a:r>
              <a:rPr lang="nb-NO" dirty="0" err="1"/>
              <a:t>two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68413"/>
            <a:ext cx="10979410" cy="18005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In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iscretized</a:t>
            </a:r>
            <a:r>
              <a:rPr lang="nb-NO" dirty="0"/>
              <a:t> system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observe</a:t>
            </a:r>
            <a:r>
              <a:rPr lang="nb-NO" dirty="0"/>
              <a:t>:</a:t>
            </a:r>
          </a:p>
          <a:p>
            <a:pPr lvl="1">
              <a:lnSpc>
                <a:spcPct val="150000"/>
              </a:lnSpc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el-GR" dirty="0"/>
              <a:t>ε</a:t>
            </a:r>
            <a:r>
              <a:rPr lang="en-US" dirty="0"/>
              <a:t>(t)</a:t>
            </a:r>
            <a:r>
              <a:rPr lang="nb-NO" dirty="0"/>
              <a:t> </a:t>
            </a:r>
            <a:r>
              <a:rPr lang="nb-NO" dirty="0" err="1"/>
              <a:t>direct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modal </a:t>
            </a:r>
            <a:r>
              <a:rPr lang="nb-NO" dirty="0" err="1"/>
              <a:t>states</a:t>
            </a:r>
            <a:r>
              <a:rPr lang="nb-NO" dirty="0"/>
              <a:t> x(t)</a:t>
            </a:r>
          </a:p>
          <a:p>
            <a:pPr lvl="1">
              <a:lnSpc>
                <a:spcPct val="150000"/>
              </a:lnSpc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w(t) </a:t>
            </a:r>
            <a:r>
              <a:rPr lang="nb-NO" dirty="0" err="1"/>
              <a:t>main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r>
              <a:rPr lang="nb-NO" dirty="0"/>
              <a:t> s(t), </a:t>
            </a:r>
            <a:r>
              <a:rPr lang="nb-NO" dirty="0" err="1"/>
              <a:t>but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minorly</a:t>
            </a:r>
            <a:r>
              <a:rPr lang="nb-NO" dirty="0"/>
              <a:t> x(t)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0F8FFE-1531-4B5A-86F4-0C9B1BEE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72243"/>
              </p:ext>
            </p:extLst>
          </p:nvPr>
        </p:nvGraphicFramePr>
        <p:xfrm>
          <a:off x="2074863" y="538003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0F8FFE-1531-4B5A-86F4-0C9B1BEE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863" y="538003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FA5CA2D-0D3A-432C-A66F-35898AEB9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2065"/>
              </p:ext>
            </p:extLst>
          </p:nvPr>
        </p:nvGraphicFramePr>
        <p:xfrm>
          <a:off x="6359525" y="538003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FA5CA2D-0D3A-432C-A66F-35898AEB9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9525" y="538003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BEDE871E-4C9D-44B4-BA2D-04B51208B6CF}"/>
              </a:ext>
            </a:extLst>
          </p:cNvPr>
          <p:cNvGrpSpPr/>
          <p:nvPr/>
        </p:nvGrpSpPr>
        <p:grpSpPr>
          <a:xfrm>
            <a:off x="1753929" y="2734768"/>
            <a:ext cx="2469863" cy="2520626"/>
            <a:chOff x="1753929" y="2734768"/>
            <a:chExt cx="2469863" cy="2520626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4922F6C-9AB1-4FC1-94AB-C1C9A89EA2AE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6B40559-2FC1-40B3-9BBA-7C93AAC6A230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13B9C9E-1F1A-4A71-A26F-54558069E535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9D3A872-5D2F-4903-B070-DE75E86FA22A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8C4354B-D0F4-495B-BD21-95420A0108EF}"/>
              </a:ext>
            </a:extLst>
          </p:cNvPr>
          <p:cNvGrpSpPr/>
          <p:nvPr/>
        </p:nvGrpSpPr>
        <p:grpSpPr>
          <a:xfrm>
            <a:off x="6312024" y="2733717"/>
            <a:ext cx="2469863" cy="2520626"/>
            <a:chOff x="1753929" y="2734768"/>
            <a:chExt cx="2469863" cy="252062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7E3168D-519E-45EB-93BE-2D26352578E0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CE5A4E0-A68F-483A-A952-8157EC66A255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479F39A-4EFE-4643-BE90-17A1AE2AD4FA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001778CE-0F6D-4EB3-8279-EE97A2E5CC7C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14871458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ext</a:t>
            </a:r>
            <a:r>
              <a:rPr lang="nb-NO" dirty="0"/>
              <a:t>, </a:t>
            </a:r>
            <a:r>
              <a:rPr lang="nb-NO" dirty="0" err="1"/>
              <a:t>how</a:t>
            </a:r>
            <a:r>
              <a:rPr lang="nb-NO" dirty="0"/>
              <a:t> to </a:t>
            </a:r>
            <a:r>
              <a:rPr lang="nb-NO" dirty="0" err="1"/>
              <a:t>actually</a:t>
            </a:r>
            <a:r>
              <a:rPr lang="nb-NO" dirty="0"/>
              <a:t> </a:t>
            </a:r>
            <a:r>
              <a:rPr lang="nb-NO" dirty="0" err="1"/>
              <a:t>calc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?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87939"/>
            <a:ext cx="9594161" cy="10592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My </a:t>
            </a:r>
            <a:r>
              <a:rPr lang="nb-NO" dirty="0" err="1"/>
              <a:t>take</a:t>
            </a:r>
            <a:r>
              <a:rPr lang="nb-NO" dirty="0"/>
              <a:t>: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r>
              <a:rPr lang="nb-NO" dirty="0"/>
              <a:t> is </a:t>
            </a:r>
            <a:r>
              <a:rPr lang="nb-NO" dirty="0" err="1"/>
              <a:t>usually</a:t>
            </a:r>
            <a:r>
              <a:rPr lang="nb-NO" dirty="0"/>
              <a:t> </a:t>
            </a:r>
            <a:r>
              <a:rPr lang="nb-NO" dirty="0" err="1"/>
              <a:t>easy</a:t>
            </a:r>
            <a:r>
              <a:rPr lang="nb-NO" dirty="0"/>
              <a:t> and </a:t>
            </a:r>
            <a:r>
              <a:rPr lang="nb-NO" dirty="0" err="1"/>
              <a:t>accurate</a:t>
            </a:r>
            <a:r>
              <a:rPr lang="nb-NO" dirty="0"/>
              <a:t>, </a:t>
            </a:r>
            <a:r>
              <a:rPr lang="nb-NO" dirty="0" err="1"/>
              <a:t>but</a:t>
            </a:r>
            <a:r>
              <a:rPr lang="nb-NO" dirty="0"/>
              <a:t> not </a:t>
            </a:r>
            <a:r>
              <a:rPr lang="nb-NO" dirty="0" err="1"/>
              <a:t>neccessary</a:t>
            </a:r>
            <a:r>
              <a:rPr lang="nb-NO" dirty="0"/>
              <a:t>: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is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possible</a:t>
            </a:r>
            <a:endParaRPr lang="nb-NO" dirty="0"/>
          </a:p>
        </p:txBody>
      </p:sp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BF754E64-7B4F-497B-9610-AF693C383E07}"/>
              </a:ext>
            </a:extLst>
          </p:cNvPr>
          <p:cNvSpPr/>
          <p:nvPr/>
        </p:nvSpPr>
        <p:spPr>
          <a:xfrm>
            <a:off x="9228348" y="519716"/>
            <a:ext cx="2746411" cy="65894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6EAE8C-5BB2-4ADF-83C8-4073BBE0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31422"/>
              </p:ext>
            </p:extLst>
          </p:nvPr>
        </p:nvGraphicFramePr>
        <p:xfrm>
          <a:off x="874713" y="2706518"/>
          <a:ext cx="579110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482400" progId="Equation.DSMT4">
                  <p:embed/>
                </p:oleObj>
              </mc:Choice>
              <mc:Fallback>
                <p:oleObj name="Equation" r:id="rId2" imgW="36194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6EAE8C-5BB2-4ADF-83C8-4073BBE02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2706518"/>
                        <a:ext cx="579110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ED016F-DF3D-4454-9E30-A755ABF7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04999"/>
              </p:ext>
            </p:extLst>
          </p:nvPr>
        </p:nvGraphicFramePr>
        <p:xfrm>
          <a:off x="884238" y="3547219"/>
          <a:ext cx="92249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65760" imgH="736560" progId="Equation.DSMT4">
                  <p:embed/>
                </p:oleObj>
              </mc:Choice>
              <mc:Fallback>
                <p:oleObj name="Equation" r:id="rId4" imgW="576576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ED016F-DF3D-4454-9E30-A755ABF7C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38" y="3547219"/>
                        <a:ext cx="9224962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13">
            <a:extLst>
              <a:ext uri="{FF2B5EF4-FFF2-40B4-BE49-F238E27FC236}">
                <a16:creationId xmlns:a16="http://schemas.microsoft.com/office/drawing/2014/main" id="{6A90AA46-EF08-45BB-914B-2699A71707D1}"/>
              </a:ext>
            </a:extLst>
          </p:cNvPr>
          <p:cNvSpPr/>
          <p:nvPr/>
        </p:nvSpPr>
        <p:spPr>
          <a:xfrm>
            <a:off x="8760296" y="2510917"/>
            <a:ext cx="3031575" cy="95726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at if we set t=</a:t>
            </a:r>
            <a:r>
              <a:rPr lang="el-GR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Δ</a:t>
            </a:r>
            <a:r>
              <a:rPr lang="nb-NO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t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P(0)=0, this is the same integral expression for the covariance Q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4B9DA77-DBA4-4046-8551-E98C50B30247}"/>
              </a:ext>
            </a:extLst>
          </p:cNvPr>
          <p:cNvSpPr txBox="1">
            <a:spLocks/>
          </p:cNvSpPr>
          <p:nvPr/>
        </p:nvSpPr>
        <p:spPr>
          <a:xfrm>
            <a:off x="577281" y="2147944"/>
            <a:ext cx="5705730" cy="4774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The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</a:t>
            </a:r>
            <a:r>
              <a:rPr lang="nb-NO" dirty="0"/>
              <a:t>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5C60EC-919F-4BF3-BEA0-EA6577C8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62929"/>
              </p:ext>
            </p:extLst>
          </p:nvPr>
        </p:nvGraphicFramePr>
        <p:xfrm>
          <a:off x="884808" y="4788049"/>
          <a:ext cx="52832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1041120" progId="Equation.DSMT4">
                  <p:embed/>
                </p:oleObj>
              </mc:Choice>
              <mc:Fallback>
                <p:oleObj name="Equation" r:id="rId6" imgW="330192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5C60EC-919F-4BF3-BEA0-EA6577C8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808" y="4788049"/>
                        <a:ext cx="5283200" cy="166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6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calculation</a:t>
            </a:r>
            <a:endParaRPr lang="nb-NO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5DEB6B-E67E-45B3-984B-C80242972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47994"/>
              </p:ext>
            </p:extLst>
          </p:nvPr>
        </p:nvGraphicFramePr>
        <p:xfrm>
          <a:off x="803275" y="1281113"/>
          <a:ext cx="605631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320" imgH="965160" progId="Equation.DSMT4">
                  <p:embed/>
                </p:oleObj>
              </mc:Choice>
              <mc:Fallback>
                <p:oleObj name="Equation" r:id="rId3" imgW="378432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5DEB6B-E67E-45B3-984B-C80242972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275" y="1281113"/>
                        <a:ext cx="6056313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67FC17-D168-42C5-8DA6-95EEA02C0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29862"/>
              </p:ext>
            </p:extLst>
          </p:nvPr>
        </p:nvGraphicFramePr>
        <p:xfrm>
          <a:off x="881778" y="2876474"/>
          <a:ext cx="5080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840" imgH="228600" progId="Equation.DSMT4">
                  <p:embed/>
                </p:oleObj>
              </mc:Choice>
              <mc:Fallback>
                <p:oleObj name="Equation" r:id="rId5" imgW="31748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67FC17-D168-42C5-8DA6-95EEA02C0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778" y="2876474"/>
                        <a:ext cx="50800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E73B6A-532A-404A-951A-B12D82BDD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66122"/>
              </p:ext>
            </p:extLst>
          </p:nvPr>
        </p:nvGraphicFramePr>
        <p:xfrm>
          <a:off x="874713" y="4151930"/>
          <a:ext cx="77803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63960" imgH="698400" progId="Equation.DSMT4">
                  <p:embed/>
                </p:oleObj>
              </mc:Choice>
              <mc:Fallback>
                <p:oleObj name="Equation" r:id="rId7" imgW="486396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E73B6A-532A-404A-951A-B12D82BDD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51930"/>
                        <a:ext cx="7780338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A80B7C4-0DCD-4AF3-9A61-F56F178933B7}"/>
              </a:ext>
            </a:extLst>
          </p:cNvPr>
          <p:cNvSpPr txBox="1">
            <a:spLocks/>
          </p:cNvSpPr>
          <p:nvPr/>
        </p:nvSpPr>
        <p:spPr>
          <a:xfrm>
            <a:off x="587374" y="5320425"/>
            <a:ext cx="11377278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The same </a:t>
            </a:r>
            <a:r>
              <a:rPr lang="nb-NO" dirty="0" err="1"/>
              <a:t>producedur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repeated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for </a:t>
            </a:r>
            <a:r>
              <a:rPr lang="el-GR" dirty="0"/>
              <a:t>ε</a:t>
            </a:r>
            <a:r>
              <a:rPr lang="en-US" dirty="0"/>
              <a:t>(t), and the two contributions are summed: </a:t>
            </a:r>
            <a:endParaRPr lang="nb-NO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24E94B8-1E8F-4BBD-B28F-A34A632FA3C9}"/>
              </a:ext>
            </a:extLst>
          </p:cNvPr>
          <p:cNvSpPr txBox="1">
            <a:spLocks/>
          </p:cNvSpPr>
          <p:nvPr/>
        </p:nvSpPr>
        <p:spPr>
          <a:xfrm>
            <a:off x="605910" y="3461430"/>
            <a:ext cx="8136904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Summary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75ACCD-93EE-49CB-9C4A-D4C7A2ECF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61621"/>
              </p:ext>
            </p:extLst>
          </p:nvPr>
        </p:nvGraphicFramePr>
        <p:xfrm>
          <a:off x="874713" y="5897015"/>
          <a:ext cx="2193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53800" progId="Equation.DSMT4">
                  <p:embed/>
                </p:oleObj>
              </mc:Choice>
              <mc:Fallback>
                <p:oleObj name="Equation" r:id="rId9" imgW="137160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5ACCD-93EE-49CB-9C4A-D4C7A2ECF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713" y="5897015"/>
                        <a:ext cx="21939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9301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C2C04E8-859A-4A48-8B82-9D65E9A426FA}">
  <ds:schemaRefs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74</Words>
  <Application>Microsoft Office PowerPoint</Application>
  <PresentationFormat>Widescreen</PresentationFormat>
  <Paragraphs>55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alibri</vt:lpstr>
      <vt:lpstr>Arial</vt:lpstr>
      <vt:lpstr>Arial</vt:lpstr>
      <vt:lpstr>Office-tema</vt:lpstr>
      <vt:lpstr>Equation</vt:lpstr>
      <vt:lpstr>Some notes of system formulation of LFMs, augmentation, and discretization</vt:lpstr>
      <vt:lpstr>PowerPoint Presentation</vt:lpstr>
      <vt:lpstr>Mechanical system, LFM and augmented system</vt:lpstr>
      <vt:lpstr>Solution to ODE</vt:lpstr>
      <vt:lpstr>Covariance</vt:lpstr>
      <vt:lpstr>Covariance</vt:lpstr>
      <vt:lpstr>Example: system with two modes (4 states) and two latent states</vt:lpstr>
      <vt:lpstr>Next, how to actually calcuate the covariance matrix?</vt:lpstr>
      <vt:lpstr>Covariance calculation</vt:lpstr>
      <vt:lpstr>Numerical comparison of the two approaches</vt:lpstr>
      <vt:lpstr>Another similar formulation</vt:lpstr>
      <vt:lpstr>Output equ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47</cp:revision>
  <cp:lastPrinted>2017-03-02T14:22:20Z</cp:lastPrinted>
  <dcterms:created xsi:type="dcterms:W3CDTF">2013-06-10T16:56:09Z</dcterms:created>
  <dcterms:modified xsi:type="dcterms:W3CDTF">2022-09-16T07:2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